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4" r:id="rId7"/>
    <p:sldId id="265" r:id="rId8"/>
    <p:sldId id="261" r:id="rId9"/>
    <p:sldId id="267" r:id="rId10"/>
    <p:sldId id="266" r:id="rId11"/>
    <p:sldId id="268" r:id="rId12"/>
    <p:sldId id="269" r:id="rId13"/>
    <p:sldId id="270" r:id="rId14"/>
    <p:sldId id="271" r:id="rId15"/>
    <p:sldId id="262" r:id="rId16"/>
    <p:sldId id="272" r:id="rId17"/>
    <p:sldId id="274" r:id="rId18"/>
    <p:sldId id="273" r:id="rId19"/>
    <p:sldId id="275" r:id="rId20"/>
    <p:sldId id="277" r:id="rId21"/>
    <p:sldId id="278" r:id="rId22"/>
    <p:sldId id="280" r:id="rId23"/>
    <p:sldId id="282" r:id="rId24"/>
    <p:sldId id="283" r:id="rId25"/>
    <p:sldId id="284" r:id="rId26"/>
    <p:sldId id="285" r:id="rId27"/>
    <p:sldId id="286" r:id="rId28"/>
    <p:sldId id="288" r:id="rId29"/>
    <p:sldId id="289" r:id="rId30"/>
    <p:sldId id="290" r:id="rId31"/>
    <p:sldId id="291" r:id="rId32"/>
    <p:sldId id="292" r:id="rId33"/>
    <p:sldId id="294" r:id="rId34"/>
    <p:sldId id="293" r:id="rId35"/>
    <p:sldId id="295" r:id="rId36"/>
    <p:sldId id="296" r:id="rId37"/>
    <p:sldId id="297" r:id="rId38"/>
    <p:sldId id="298" r:id="rId39"/>
    <p:sldId id="300" r:id="rId40"/>
    <p:sldId id="287" r:id="rId41"/>
    <p:sldId id="301" r:id="rId42"/>
    <p:sldId id="302" r:id="rId43"/>
    <p:sldId id="305" r:id="rId44"/>
    <p:sldId id="303" r:id="rId45"/>
    <p:sldId id="304" r:id="rId46"/>
    <p:sldId id="306" r:id="rId47"/>
    <p:sldId id="308" r:id="rId48"/>
    <p:sldId id="309" r:id="rId49"/>
    <p:sldId id="311" r:id="rId50"/>
    <p:sldId id="310" r:id="rId51"/>
    <p:sldId id="313" r:id="rId52"/>
    <p:sldId id="312" r:id="rId53"/>
    <p:sldId id="314" r:id="rId54"/>
    <p:sldId id="315" r:id="rId55"/>
    <p:sldId id="318" r:id="rId56"/>
    <p:sldId id="316" r:id="rId57"/>
    <p:sldId id="317" r:id="rId58"/>
    <p:sldId id="281" r:id="rId59"/>
    <p:sldId id="279" r:id="rId60"/>
    <p:sldId id="276" r:id="rId61"/>
    <p:sldId id="263" r:id="rId6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92" autoAdjust="0"/>
    <p:restoredTop sz="94660"/>
  </p:normalViewPr>
  <p:slideViewPr>
    <p:cSldViewPr snapToGrid="0">
      <p:cViewPr>
        <p:scale>
          <a:sx n="75" d="100"/>
          <a:sy n="75" d="100"/>
        </p:scale>
        <p:origin x="678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77361EB-C497-4DF6-BDFF-A17954B9A9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5B2DE709-E371-4DDB-A936-163D0C366D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5AF0018-4B39-402C-914A-8D8680979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01D8F2C6-24A0-4409-A58B-68293FED4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BF9DEA06-125E-474D-92A2-F6FE57D55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8217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26C3121-B29E-4843-B0E6-73E7530F3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AF45EB7C-3E68-4F69-8BC4-F3828BFCCE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9CB8F67-21E8-4BE8-8D9A-DE5E179E1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40EF846-64E1-44D5-B841-80B839FDF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B3DF6E1C-0AC4-415E-BAD0-0918C7A42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4746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51F1BA68-A92A-490E-990C-8C99956422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34C669E0-4ECA-478A-904F-14F019FD73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7001150-1DE1-4C0A-96B9-C8EDA258B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DAEFB6F-23E8-4082-8779-B96B83579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10C69EF-E08F-41C8-83B0-DAD31FAAB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386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E24C670-EE6E-46A8-BC9D-D0310E8516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EA052C3-2D3B-44C0-A880-FE8A63EB4A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98AC38AA-07B3-433A-9D72-A4FCA5BD4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3E44D79-153F-45D7-B23C-B0B46ABC3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F36418B-E50B-4BB2-BB77-00513907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7699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4345B2D-4DC0-4D21-A056-7F7553EA3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9566ED7D-6823-420C-BCC6-214CE21EAD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2E387CC-7E88-4529-AB3C-74F68C992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070721A-40FB-4867-AC10-9E32065EE0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9917650-8AF2-4EA7-A1A8-AE25F3258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247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18435C8-93AF-4752-8603-1BD8229D2B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DA6E952-4A78-4CA2-8AEC-B5839676FC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0824387A-FB69-4E45-8117-E5BB4761E2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8FBB04E8-DF8E-48C1-9A06-A8394AA8DA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2E615FE2-BE89-4436-8411-FC05FE6BD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C9484B30-D335-42C4-8814-6B91BB419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8430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A89E274-C6A2-40FE-A077-46ADD5944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2E0CA4F6-6B40-4D20-BBF3-C0FA87782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374535D8-5655-45B5-89C5-26F9702AE7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CB110431-9683-42CA-B2DE-A212416CDF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72067440-ABF4-405B-AF86-689233644D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330FBD91-CF06-4194-8915-A35F01CBD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0C0A593E-0CB6-4E55-AB7C-EFF843541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D170B9B0-454A-48B7-8550-D6B02A93F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9202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33DAA10-8F72-4915-8060-A0ABABF36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C2F6EFC4-8587-4B6A-93DC-9CC362D3C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037BEED-E663-4F9C-9218-B7658825E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56B13132-9388-4EB9-BCFA-2BF2501FD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243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779ADEA3-D1DC-4789-AFB9-327CA5E1A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B507821F-9751-4F11-BC32-8CE0E5331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5E95728C-3CAA-4B77-A96B-059EE2C52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1673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8C4DE89-6A79-46ED-A45D-AB942CD587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609EDE2-B63D-4EFE-BFA4-2D06A536C7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6FB9164E-09BA-4685-BA5C-21C74BE320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CA18D04D-26DD-4760-BAF4-55A8870A80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7EBF4570-88AC-451B-AE92-E9EF5D470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0022A39-FD18-4EC5-A190-E2F6B2DC9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6502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F3C4DBB-9E63-4821-B4AA-22E0C510E6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9CBF219D-1B25-441A-B902-B5CF022C80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8A2FC38F-C34D-46C2-9026-75491328D6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5214A2AF-F349-4C4D-8788-C2992B9ED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3971EE41-0C63-4397-A9FE-9D6E90B9A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E258AE66-8D16-4946-A292-4E917CC70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80295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09296EDE-E4AF-45AE-9E39-1E01EF9B9A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DCCE7FE-8EE6-4796-9097-AFD4ABBF41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3CF1B8E-21B7-4C00-91BC-0A866B60D4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96BE7-62A8-41FE-ADBE-3524C2451792}" type="datetimeFigureOut">
              <a:rPr lang="fr-FR" smtClean="0"/>
              <a:t>15/02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09EE4EC-FF22-4646-B1A2-74A1C7AD09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6A9147B-B3EC-417F-9296-858D10346B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49970-4BE9-46D2-9E30-4FE5E5FCA0E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56732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2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2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2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2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2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26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8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2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30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3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31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31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32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32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3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D13F1719-6A4D-4A56-B489-B342F364A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68215"/>
              </p:ext>
            </p:extLst>
          </p:nvPr>
        </p:nvGraphicFramePr>
        <p:xfrm>
          <a:off x="4132263" y="4011613"/>
          <a:ext cx="37179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621721" imgH="190147" progId="ChemDraw.Document.6.0">
                  <p:embed/>
                </p:oleObj>
              </mc:Choice>
              <mc:Fallback>
                <p:oleObj name="CS ChemDraw Drawing" r:id="rId3" imgW="621721" imgH="190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2263" y="4011613"/>
                        <a:ext cx="3717925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5378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1311"/>
              </p:ext>
            </p:extLst>
          </p:nvPr>
        </p:nvGraphicFramePr>
        <p:xfrm>
          <a:off x="1263650" y="1816100"/>
          <a:ext cx="9663113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3" imgW="2084408" imgH="627592" progId="ChemDraw.Document.6.0">
                  <p:embed/>
                </p:oleObj>
              </mc:Choice>
              <mc:Fallback>
                <p:oleObj name="CS ChemDraw Drawing" r:id="rId3" imgW="2084408" imgH="627592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1816100"/>
                        <a:ext cx="9663113" cy="290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7048187-4F91-450B-ABB9-0039ED251A86}"/>
              </a:ext>
            </a:extLst>
          </p:cNvPr>
          <p:cNvSpPr/>
          <p:nvPr/>
        </p:nvSpPr>
        <p:spPr>
          <a:xfrm>
            <a:off x="3965807" y="5356161"/>
            <a:ext cx="4260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0.65</a:t>
            </a:r>
          </a:p>
        </p:txBody>
      </p:sp>
    </p:spTree>
    <p:extLst>
      <p:ext uri="{BB962C8B-B14F-4D97-AF65-F5344CB8AC3E}">
        <p14:creationId xmlns:p14="http://schemas.microsoft.com/office/powerpoint/2010/main" val="21482371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67655"/>
              </p:ext>
            </p:extLst>
          </p:nvPr>
        </p:nvGraphicFramePr>
        <p:xfrm>
          <a:off x="1612900" y="2238375"/>
          <a:ext cx="89630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3" imgW="1933656" imgH="444853" progId="ChemDraw.Document.6.0">
                  <p:embed/>
                </p:oleObj>
              </mc:Choice>
              <mc:Fallback>
                <p:oleObj name="CS ChemDraw Drawing" r:id="rId3" imgW="1933656" imgH="444853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2238375"/>
                        <a:ext cx="8963025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914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900" y="2238375"/>
          <a:ext cx="8963025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S ChemDraw Drawing" r:id="rId3" imgW="1933656" imgH="444853" progId="ChemDraw.Document.6.0">
                  <p:embed/>
                </p:oleObj>
              </mc:Choice>
              <mc:Fallback>
                <p:oleObj name="CS ChemDraw Drawing" r:id="rId3" imgW="1933656" imgH="444853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2238375"/>
                        <a:ext cx="8963025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7048187-4F91-450B-ABB9-0039ED251A86}"/>
              </a:ext>
            </a:extLst>
          </p:cNvPr>
          <p:cNvSpPr/>
          <p:nvPr/>
        </p:nvSpPr>
        <p:spPr>
          <a:xfrm>
            <a:off x="3964220" y="4759261"/>
            <a:ext cx="4260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2.66</a:t>
            </a:r>
          </a:p>
        </p:txBody>
      </p:sp>
    </p:spTree>
    <p:extLst>
      <p:ext uri="{BB962C8B-B14F-4D97-AF65-F5344CB8AC3E}">
        <p14:creationId xmlns:p14="http://schemas.microsoft.com/office/powerpoint/2010/main" val="2813747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07590"/>
              </p:ext>
            </p:extLst>
          </p:nvPr>
        </p:nvGraphicFramePr>
        <p:xfrm>
          <a:off x="1219200" y="1749425"/>
          <a:ext cx="9752013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3" imgW="2104179" imgH="655108" progId="ChemDraw.Document.6.0">
                  <p:embed/>
                </p:oleObj>
              </mc:Choice>
              <mc:Fallback>
                <p:oleObj name="CS ChemDraw Drawing" r:id="rId3" imgW="2104179" imgH="655108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749425"/>
                        <a:ext cx="9752013" cy="304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042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749425"/>
          <a:ext cx="9752013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CS ChemDraw Drawing" r:id="rId3" imgW="2104179" imgH="655108" progId="ChemDraw.Document.6.0">
                  <p:embed/>
                </p:oleObj>
              </mc:Choice>
              <mc:Fallback>
                <p:oleObj name="CS ChemDraw Drawing" r:id="rId3" imgW="2104179" imgH="655108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749425"/>
                        <a:ext cx="9752013" cy="304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7048187-4F91-450B-ABB9-0039ED251A86}"/>
              </a:ext>
            </a:extLst>
          </p:cNvPr>
          <p:cNvSpPr/>
          <p:nvPr/>
        </p:nvSpPr>
        <p:spPr>
          <a:xfrm>
            <a:off x="3965807" y="5356161"/>
            <a:ext cx="4260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5.03</a:t>
            </a:r>
          </a:p>
        </p:txBody>
      </p:sp>
    </p:spTree>
    <p:extLst>
      <p:ext uri="{BB962C8B-B14F-4D97-AF65-F5344CB8AC3E}">
        <p14:creationId xmlns:p14="http://schemas.microsoft.com/office/powerpoint/2010/main" val="21981184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50511"/>
              </p:ext>
            </p:extLst>
          </p:nvPr>
        </p:nvGraphicFramePr>
        <p:xfrm>
          <a:off x="825500" y="2260600"/>
          <a:ext cx="105378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3" imgW="2273290" imgH="435681" progId="ChemDraw.Document.6.0">
                  <p:embed/>
                </p:oleObj>
              </mc:Choice>
              <mc:Fallback>
                <p:oleObj name="CS ChemDraw Drawing" r:id="rId3" imgW="2273290" imgH="435681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2260600"/>
                        <a:ext cx="10537825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2669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2260600"/>
          <a:ext cx="105378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CS ChemDraw Drawing" r:id="rId3" imgW="2273290" imgH="435681" progId="ChemDraw.Document.6.0">
                  <p:embed/>
                </p:oleObj>
              </mc:Choice>
              <mc:Fallback>
                <p:oleObj name="CS ChemDraw Drawing" r:id="rId3" imgW="2273290" imgH="4356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2260600"/>
                        <a:ext cx="10537825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7" y="5356161"/>
            <a:ext cx="4260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6.33</a:t>
            </a:r>
          </a:p>
        </p:txBody>
      </p:sp>
    </p:spTree>
    <p:extLst>
      <p:ext uri="{BB962C8B-B14F-4D97-AF65-F5344CB8AC3E}">
        <p14:creationId xmlns:p14="http://schemas.microsoft.com/office/powerpoint/2010/main" val="2453141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260600"/>
          <a:ext cx="80787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CS ChemDraw Drawing" r:id="rId3" imgW="1743009" imgH="435681" progId="ChemDraw.Document.6.0">
                  <p:embed/>
                </p:oleObj>
              </mc:Choice>
              <mc:Fallback>
                <p:oleObj name="CS ChemDraw Drawing" r:id="rId3" imgW="1743009" imgH="4356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4225" y="2260600"/>
                        <a:ext cx="8078788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621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85663"/>
              </p:ext>
            </p:extLst>
          </p:nvPr>
        </p:nvGraphicFramePr>
        <p:xfrm>
          <a:off x="2054225" y="2260600"/>
          <a:ext cx="80787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CS ChemDraw Drawing" r:id="rId3" imgW="1743009" imgH="435681" progId="ChemDraw.Document.6.0">
                  <p:embed/>
                </p:oleObj>
              </mc:Choice>
              <mc:Fallback>
                <p:oleObj name="CS ChemDraw Drawing" r:id="rId3" imgW="1743009" imgH="4356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4225" y="2260600"/>
                        <a:ext cx="8078788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10.33</a:t>
            </a:r>
          </a:p>
        </p:txBody>
      </p:sp>
    </p:spTree>
    <p:extLst>
      <p:ext uri="{BB962C8B-B14F-4D97-AF65-F5344CB8AC3E}">
        <p14:creationId xmlns:p14="http://schemas.microsoft.com/office/powerpoint/2010/main" val="35192302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34227"/>
              </p:ext>
            </p:extLst>
          </p:nvPr>
        </p:nvGraphicFramePr>
        <p:xfrm>
          <a:off x="1022350" y="1730375"/>
          <a:ext cx="10145713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CS ChemDraw Drawing" r:id="rId3" imgW="2189617" imgH="664281" progId="ChemDraw.Document.6.0">
                  <p:embed/>
                </p:oleObj>
              </mc:Choice>
              <mc:Fallback>
                <p:oleObj name="CS ChemDraw Drawing" r:id="rId3" imgW="2189617" imgH="6642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1730375"/>
                        <a:ext cx="10145713" cy="308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0523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D13F1719-6A4D-4A56-B489-B342F364A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6572" y="2935523"/>
          <a:ext cx="3708418" cy="329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621368" imgH="551039" progId="ChemDraw.Document.6.0">
                  <p:embed/>
                </p:oleObj>
              </mc:Choice>
              <mc:Fallback>
                <p:oleObj name="CS ChemDraw Drawing" r:id="rId3" imgW="621368" imgH="551039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D13F1719-6A4D-4A56-B489-B342F364A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6572" y="2935523"/>
                        <a:ext cx="3708418" cy="329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76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1730375"/>
          <a:ext cx="10145713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CS ChemDraw Drawing" r:id="rId3" imgW="2189617" imgH="664281" progId="ChemDraw.Document.6.0">
                  <p:embed/>
                </p:oleObj>
              </mc:Choice>
              <mc:Fallback>
                <p:oleObj name="CS ChemDraw Drawing" r:id="rId3" imgW="2189617" imgH="6642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1730375"/>
                        <a:ext cx="10145713" cy="308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4.2</a:t>
            </a:r>
          </a:p>
        </p:txBody>
      </p:sp>
    </p:spTree>
    <p:extLst>
      <p:ext uri="{BB962C8B-B14F-4D97-AF65-F5344CB8AC3E}">
        <p14:creationId xmlns:p14="http://schemas.microsoft.com/office/powerpoint/2010/main" val="16858460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52357"/>
              </p:ext>
            </p:extLst>
          </p:nvPr>
        </p:nvGraphicFramePr>
        <p:xfrm>
          <a:off x="472000" y="1452563"/>
          <a:ext cx="11248000" cy="345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CS ChemDraw Drawing" r:id="rId3" imgW="2777799" imgH="850194" progId="ChemDraw.Document.6.0">
                  <p:embed/>
                </p:oleObj>
              </mc:Choice>
              <mc:Fallback>
                <p:oleObj name="CS ChemDraw Drawing" r:id="rId3" imgW="2777799" imgH="850194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00" y="1452563"/>
                        <a:ext cx="11248000" cy="345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9081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000" y="1452563"/>
          <a:ext cx="11248000" cy="345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CS ChemDraw Drawing" r:id="rId3" imgW="2777799" imgH="850194" progId="ChemDraw.Document.6.0">
                  <p:embed/>
                </p:oleObj>
              </mc:Choice>
              <mc:Fallback>
                <p:oleObj name="CS ChemDraw Drawing" r:id="rId3" imgW="2777799" imgH="850194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000" y="1452563"/>
                        <a:ext cx="11248000" cy="345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5.03</a:t>
            </a:r>
          </a:p>
        </p:txBody>
      </p:sp>
    </p:spTree>
    <p:extLst>
      <p:ext uri="{BB962C8B-B14F-4D97-AF65-F5344CB8AC3E}">
        <p14:creationId xmlns:p14="http://schemas.microsoft.com/office/powerpoint/2010/main" val="16677484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25183"/>
              </p:ext>
            </p:extLst>
          </p:nvPr>
        </p:nvGraphicFramePr>
        <p:xfrm>
          <a:off x="430213" y="1666875"/>
          <a:ext cx="11333162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CS ChemDraw Drawing" r:id="rId3" imgW="2798982" imgH="745067" progId="ChemDraw.Document.6.0">
                  <p:embed/>
                </p:oleObj>
              </mc:Choice>
              <mc:Fallback>
                <p:oleObj name="CS ChemDraw Drawing" r:id="rId3" imgW="2798982" imgH="74506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1666875"/>
                        <a:ext cx="11333162" cy="302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4801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1666875"/>
          <a:ext cx="11333162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CS ChemDraw Drawing" r:id="rId3" imgW="2798982" imgH="745067" progId="ChemDraw.Document.6.0">
                  <p:embed/>
                </p:oleObj>
              </mc:Choice>
              <mc:Fallback>
                <p:oleObj name="CS ChemDraw Drawing" r:id="rId3" imgW="2798982" imgH="74506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1666875"/>
                        <a:ext cx="11333162" cy="302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3.44</a:t>
            </a:r>
          </a:p>
        </p:txBody>
      </p:sp>
    </p:spTree>
    <p:extLst>
      <p:ext uri="{BB962C8B-B14F-4D97-AF65-F5344CB8AC3E}">
        <p14:creationId xmlns:p14="http://schemas.microsoft.com/office/powerpoint/2010/main" val="24743360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40604"/>
              </p:ext>
            </p:extLst>
          </p:nvPr>
        </p:nvGraphicFramePr>
        <p:xfrm>
          <a:off x="1143000" y="1717675"/>
          <a:ext cx="99060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CS ChemDraw Drawing" r:id="rId3" imgW="2446991" imgH="718961" progId="ChemDraw.Document.6.0">
                  <p:embed/>
                </p:oleObj>
              </mc:Choice>
              <mc:Fallback>
                <p:oleObj name="CS ChemDraw Drawing" r:id="rId3" imgW="2446991" imgH="71896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717675"/>
                        <a:ext cx="9906000" cy="291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4412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717675"/>
          <a:ext cx="99060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CS ChemDraw Drawing" r:id="rId3" imgW="2446991" imgH="718961" progId="ChemDraw.Document.6.0">
                  <p:embed/>
                </p:oleObj>
              </mc:Choice>
              <mc:Fallback>
                <p:oleObj name="CS ChemDraw Drawing" r:id="rId3" imgW="2446991" imgH="71896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717675"/>
                        <a:ext cx="9906000" cy="291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2.94</a:t>
            </a:r>
          </a:p>
        </p:txBody>
      </p:sp>
    </p:spTree>
    <p:extLst>
      <p:ext uri="{BB962C8B-B14F-4D97-AF65-F5344CB8AC3E}">
        <p14:creationId xmlns:p14="http://schemas.microsoft.com/office/powerpoint/2010/main" val="17898038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82997"/>
              </p:ext>
            </p:extLst>
          </p:nvPr>
        </p:nvGraphicFramePr>
        <p:xfrm>
          <a:off x="663575" y="2030413"/>
          <a:ext cx="10864850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CS ChemDraw Drawing" r:id="rId3" imgW="2684947" imgH="565150" progId="ChemDraw.Document.6.0">
                  <p:embed/>
                </p:oleObj>
              </mc:Choice>
              <mc:Fallback>
                <p:oleObj name="CS ChemDraw Drawing" r:id="rId3" imgW="2684947" imgH="565150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575" y="2030413"/>
                        <a:ext cx="10864850" cy="229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4126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2030413"/>
          <a:ext cx="10864850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CS ChemDraw Drawing" r:id="rId3" imgW="2684947" imgH="565150" progId="ChemDraw.Document.6.0">
                  <p:embed/>
                </p:oleObj>
              </mc:Choice>
              <mc:Fallback>
                <p:oleObj name="CS ChemDraw Drawing" r:id="rId3" imgW="2684947" imgH="565150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575" y="2030413"/>
                        <a:ext cx="10864850" cy="229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–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2.8</a:t>
            </a:r>
          </a:p>
        </p:txBody>
      </p:sp>
    </p:spTree>
    <p:extLst>
      <p:ext uri="{BB962C8B-B14F-4D97-AF65-F5344CB8AC3E}">
        <p14:creationId xmlns:p14="http://schemas.microsoft.com/office/powerpoint/2010/main" val="14326050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75" y="2030413"/>
          <a:ext cx="10864850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CS ChemDraw Drawing" r:id="rId3" imgW="2684947" imgH="565150" progId="ChemDraw.Document.6.0">
                  <p:embed/>
                </p:oleObj>
              </mc:Choice>
              <mc:Fallback>
                <p:oleObj name="CS ChemDraw Drawing" r:id="rId3" imgW="2684947" imgH="565150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575" y="2030413"/>
                        <a:ext cx="10864850" cy="229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–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2.8</a:t>
            </a:r>
          </a:p>
        </p:txBody>
      </p:sp>
    </p:spTree>
    <p:extLst>
      <p:ext uri="{BB962C8B-B14F-4D97-AF65-F5344CB8AC3E}">
        <p14:creationId xmlns:p14="http://schemas.microsoft.com/office/powerpoint/2010/main" val="6362636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3FDF2E0-F16F-45EE-AF9E-A89A60C4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27529"/>
              </p:ext>
            </p:extLst>
          </p:nvPr>
        </p:nvGraphicFramePr>
        <p:xfrm>
          <a:off x="4406900" y="2744788"/>
          <a:ext cx="337978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588182" imgH="238831" progId="ChemDraw.Document.6.0">
                  <p:embed/>
                </p:oleObj>
              </mc:Choice>
              <mc:Fallback>
                <p:oleObj name="CS ChemDraw Drawing" r:id="rId3" imgW="588182" imgH="238831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E3206E0F-5B5F-4261-9F76-06E00513F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900" y="2744788"/>
                        <a:ext cx="3379788" cy="136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3706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6916"/>
              </p:ext>
            </p:extLst>
          </p:nvPr>
        </p:nvGraphicFramePr>
        <p:xfrm>
          <a:off x="1377950" y="2100263"/>
          <a:ext cx="943451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CS ChemDraw Drawing" r:id="rId3" imgW="2331190" imgH="530225" progId="ChemDraw.Document.6.0">
                  <p:embed/>
                </p:oleObj>
              </mc:Choice>
              <mc:Fallback>
                <p:oleObj name="CS ChemDraw Drawing" r:id="rId3" imgW="2331190" imgH="530225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950" y="2100263"/>
                        <a:ext cx="9434513" cy="214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2503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950" y="2100263"/>
          <a:ext cx="943451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CS ChemDraw Drawing" r:id="rId3" imgW="2331190" imgH="530225" progId="ChemDraw.Document.6.0">
                  <p:embed/>
                </p:oleObj>
              </mc:Choice>
              <mc:Fallback>
                <p:oleObj name="CS ChemDraw Drawing" r:id="rId3" imgW="2331190" imgH="530225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950" y="2100263"/>
                        <a:ext cx="9434513" cy="214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–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14.8</a:t>
            </a:r>
          </a:p>
        </p:txBody>
      </p:sp>
    </p:spTree>
    <p:extLst>
      <p:ext uri="{BB962C8B-B14F-4D97-AF65-F5344CB8AC3E}">
        <p14:creationId xmlns:p14="http://schemas.microsoft.com/office/powerpoint/2010/main" val="36895265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276848"/>
              </p:ext>
            </p:extLst>
          </p:nvPr>
        </p:nvGraphicFramePr>
        <p:xfrm>
          <a:off x="2655945" y="2070100"/>
          <a:ext cx="6673561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CS ChemDraw Drawing" r:id="rId3" imgW="1209550" imgH="353131" progId="ChemDraw.Document.6.0">
                  <p:embed/>
                </p:oleObj>
              </mc:Choice>
              <mc:Fallback>
                <p:oleObj name="CS ChemDraw Drawing" r:id="rId3" imgW="1209550" imgH="35313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5945" y="2070100"/>
                        <a:ext cx="6673561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266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945" y="2070100"/>
          <a:ext cx="6673561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CS ChemDraw Drawing" r:id="rId3" imgW="1209550" imgH="353131" progId="ChemDraw.Document.6.0">
                  <p:embed/>
                </p:oleObj>
              </mc:Choice>
              <mc:Fallback>
                <p:oleObj name="CS ChemDraw Drawing" r:id="rId3" imgW="1209550" imgH="35313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5945" y="2070100"/>
                        <a:ext cx="6673561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643313" y="51656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–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6.3</a:t>
            </a:r>
          </a:p>
        </p:txBody>
      </p:sp>
    </p:spTree>
    <p:extLst>
      <p:ext uri="{BB962C8B-B14F-4D97-AF65-F5344CB8AC3E}">
        <p14:creationId xmlns:p14="http://schemas.microsoft.com/office/powerpoint/2010/main" val="30540035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70821"/>
              </p:ext>
            </p:extLst>
          </p:nvPr>
        </p:nvGraphicFramePr>
        <p:xfrm>
          <a:off x="2899347" y="2273300"/>
          <a:ext cx="563130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CS ChemDraw Drawing" r:id="rId3" imgW="1089513" imgH="362303" progId="ChemDraw.Document.6.0">
                  <p:embed/>
                </p:oleObj>
              </mc:Choice>
              <mc:Fallback>
                <p:oleObj name="CS ChemDraw Drawing" r:id="rId3" imgW="1089513" imgH="362303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9347" y="2273300"/>
                        <a:ext cx="5631305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1633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9347" y="2273300"/>
          <a:ext cx="563130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CS ChemDraw Drawing" r:id="rId3" imgW="1089513" imgH="362303" progId="ChemDraw.Document.6.0">
                  <p:embed/>
                </p:oleObj>
              </mc:Choice>
              <mc:Fallback>
                <p:oleObj name="CS ChemDraw Drawing" r:id="rId3" imgW="1089513" imgH="362303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9347" y="2273300"/>
                        <a:ext cx="5631305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483206" y="48354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9.25</a:t>
            </a:r>
            <a:endParaRPr lang="fr-FR" sz="6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3766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7578"/>
              </p:ext>
            </p:extLst>
          </p:nvPr>
        </p:nvGraphicFramePr>
        <p:xfrm>
          <a:off x="2128838" y="1516063"/>
          <a:ext cx="7177087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CS ChemDraw Drawing" r:id="rId3" imgW="1388193" imgH="653697" progId="ChemDraw.Document.6.0">
                  <p:embed/>
                </p:oleObj>
              </mc:Choice>
              <mc:Fallback>
                <p:oleObj name="CS ChemDraw Drawing" r:id="rId3" imgW="1388193" imgH="65369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838" y="1516063"/>
                        <a:ext cx="7177087" cy="339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2285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8838" y="1516063"/>
          <a:ext cx="7177087" cy="339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CS ChemDraw Drawing" r:id="rId3" imgW="1388193" imgH="653697" progId="ChemDraw.Document.6.0">
                  <p:embed/>
                </p:oleObj>
              </mc:Choice>
              <mc:Fallback>
                <p:oleObj name="CS ChemDraw Drawing" r:id="rId3" imgW="1388193" imgH="65369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838" y="1516063"/>
                        <a:ext cx="7177087" cy="339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483206" y="48354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10.6</a:t>
            </a:r>
            <a:endParaRPr lang="fr-FR" sz="6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9897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44874"/>
              </p:ext>
            </p:extLst>
          </p:nvPr>
        </p:nvGraphicFramePr>
        <p:xfrm>
          <a:off x="2254250" y="2217738"/>
          <a:ext cx="69230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CS ChemDraw Drawing" r:id="rId3" imgW="1337707" imgH="382058" progId="ChemDraw.Document.6.0">
                  <p:embed/>
                </p:oleObj>
              </mc:Choice>
              <mc:Fallback>
                <p:oleObj name="CS ChemDraw Drawing" r:id="rId3" imgW="1337707" imgH="382058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0" y="2217738"/>
                        <a:ext cx="6923088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17230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2217738"/>
          <a:ext cx="69230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CS ChemDraw Drawing" r:id="rId3" imgW="1337707" imgH="382058" progId="ChemDraw.Document.6.0">
                  <p:embed/>
                </p:oleObj>
              </mc:Choice>
              <mc:Fallback>
                <p:oleObj name="CS ChemDraw Drawing" r:id="rId3" imgW="1337707" imgH="382058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0" y="2217738"/>
                        <a:ext cx="6923088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483206" y="48354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r-FR" sz="6400" dirty="0"/>
              <a:t>11.27</a:t>
            </a:r>
            <a:endParaRPr lang="fr-FR" sz="6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5026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E3206E0F-5B5F-4261-9F76-06E00513F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99721"/>
              </p:ext>
            </p:extLst>
          </p:nvPr>
        </p:nvGraphicFramePr>
        <p:xfrm>
          <a:off x="4409839" y="2057287"/>
          <a:ext cx="3372321" cy="274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3" imgW="587829" imgH="478014" progId="ChemDraw.Document.6.0">
                  <p:embed/>
                </p:oleObj>
              </mc:Choice>
              <mc:Fallback>
                <p:oleObj name="CS ChemDraw Drawing" r:id="rId3" imgW="587829" imgH="4780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9839" y="2057287"/>
                        <a:ext cx="3372321" cy="2743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8300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75174"/>
              </p:ext>
            </p:extLst>
          </p:nvPr>
        </p:nvGraphicFramePr>
        <p:xfrm>
          <a:off x="2112963" y="1849438"/>
          <a:ext cx="7964487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CS ChemDraw Drawing" r:id="rId3" imgW="1966843" imgH="654756" progId="ChemDraw.Document.6.0">
                  <p:embed/>
                </p:oleObj>
              </mc:Choice>
              <mc:Fallback>
                <p:oleObj name="CS ChemDraw Drawing" r:id="rId3" imgW="1966843" imgH="654756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963" y="1849438"/>
                        <a:ext cx="7964487" cy="26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8029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1849438"/>
          <a:ext cx="7964487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CS ChemDraw Drawing" r:id="rId3" imgW="1966843" imgH="654756" progId="ChemDraw.Document.6.0">
                  <p:embed/>
                </p:oleObj>
              </mc:Choice>
              <mc:Fallback>
                <p:oleObj name="CS ChemDraw Drawing" r:id="rId3" imgW="1966843" imgH="654756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963" y="1849438"/>
                        <a:ext cx="7964487" cy="26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5.23</a:t>
            </a:r>
          </a:p>
        </p:txBody>
      </p:sp>
    </p:spTree>
    <p:extLst>
      <p:ext uri="{BB962C8B-B14F-4D97-AF65-F5344CB8AC3E}">
        <p14:creationId xmlns:p14="http://schemas.microsoft.com/office/powerpoint/2010/main" val="9791014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85106"/>
              </p:ext>
            </p:extLst>
          </p:nvPr>
        </p:nvGraphicFramePr>
        <p:xfrm>
          <a:off x="2112963" y="1311275"/>
          <a:ext cx="79660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CS ChemDraw Drawing" r:id="rId3" imgW="1966843" imgH="920044" progId="ChemDraw.Document.6.0">
                  <p:embed/>
                </p:oleObj>
              </mc:Choice>
              <mc:Fallback>
                <p:oleObj name="CS ChemDraw Drawing" r:id="rId3" imgW="1966843" imgH="920044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963" y="1311275"/>
                        <a:ext cx="7966075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70813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1311275"/>
          <a:ext cx="79660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CS ChemDraw Drawing" r:id="rId3" imgW="1966843" imgH="920044" progId="ChemDraw.Document.6.0">
                  <p:embed/>
                </p:oleObj>
              </mc:Choice>
              <mc:Fallback>
                <p:oleObj name="CS ChemDraw Drawing" r:id="rId3" imgW="1966843" imgH="920044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963" y="1311275"/>
                        <a:ext cx="7966075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10.1</a:t>
            </a:r>
          </a:p>
        </p:txBody>
      </p:sp>
    </p:spTree>
    <p:extLst>
      <p:ext uri="{BB962C8B-B14F-4D97-AF65-F5344CB8AC3E}">
        <p14:creationId xmlns:p14="http://schemas.microsoft.com/office/powerpoint/2010/main" val="10455644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86509"/>
              </p:ext>
            </p:extLst>
          </p:nvPr>
        </p:nvGraphicFramePr>
        <p:xfrm>
          <a:off x="1474788" y="1790700"/>
          <a:ext cx="9242425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CS ChemDraw Drawing" r:id="rId3" imgW="2282469" imgH="682272" progId="ChemDraw.Document.6.0">
                  <p:embed/>
                </p:oleObj>
              </mc:Choice>
              <mc:Fallback>
                <p:oleObj name="CS ChemDraw Drawing" r:id="rId3" imgW="2282469" imgH="682272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788" y="1790700"/>
                        <a:ext cx="9242425" cy="277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3464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4788" y="1790700"/>
          <a:ext cx="9242425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CS ChemDraw Drawing" r:id="rId3" imgW="2282469" imgH="682272" progId="ChemDraw.Document.6.0">
                  <p:embed/>
                </p:oleObj>
              </mc:Choice>
              <mc:Fallback>
                <p:oleObj name="CS ChemDraw Drawing" r:id="rId3" imgW="2282469" imgH="682272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788" y="1790700"/>
                        <a:ext cx="9242425" cy="277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4.21</a:t>
            </a:r>
          </a:p>
          <a:p>
            <a:endParaRPr lang="fr-FR" sz="6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3048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44140"/>
              </p:ext>
            </p:extLst>
          </p:nvPr>
        </p:nvGraphicFramePr>
        <p:xfrm>
          <a:off x="708025" y="1790700"/>
          <a:ext cx="10780713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CS ChemDraw Drawing" r:id="rId3" imgW="2661998" imgH="682272" progId="ChemDraw.Document.6.0">
                  <p:embed/>
                </p:oleObj>
              </mc:Choice>
              <mc:Fallback>
                <p:oleObj name="CS ChemDraw Drawing" r:id="rId3" imgW="2661998" imgH="682272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025" y="1790700"/>
                        <a:ext cx="10780713" cy="277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1241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1790700"/>
          <a:ext cx="10780713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CS ChemDraw Drawing" r:id="rId3" imgW="2661998" imgH="682272" progId="ChemDraw.Document.6.0">
                  <p:embed/>
                </p:oleObj>
              </mc:Choice>
              <mc:Fallback>
                <p:oleObj name="CS ChemDraw Drawing" r:id="rId3" imgW="2661998" imgH="682272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025" y="1790700"/>
                        <a:ext cx="10780713" cy="277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5.49</a:t>
            </a:r>
          </a:p>
        </p:txBody>
      </p:sp>
    </p:spTree>
    <p:extLst>
      <p:ext uri="{BB962C8B-B14F-4D97-AF65-F5344CB8AC3E}">
        <p14:creationId xmlns:p14="http://schemas.microsoft.com/office/powerpoint/2010/main" val="26947787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207288"/>
              </p:ext>
            </p:extLst>
          </p:nvPr>
        </p:nvGraphicFramePr>
        <p:xfrm>
          <a:off x="706438" y="1462088"/>
          <a:ext cx="107854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CS ChemDraw Drawing" r:id="rId3" imgW="2663764" imgH="843844" progId="ChemDraw.Document.6.0">
                  <p:embed/>
                </p:oleObj>
              </mc:Choice>
              <mc:Fallback>
                <p:oleObj name="CS ChemDraw Drawing" r:id="rId3" imgW="2663764" imgH="843844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438" y="1462088"/>
                        <a:ext cx="10785475" cy="342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86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1462088"/>
          <a:ext cx="107854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CS ChemDraw Drawing" r:id="rId3" imgW="2663764" imgH="843844" progId="ChemDraw.Document.6.0">
                  <p:embed/>
                </p:oleObj>
              </mc:Choice>
              <mc:Fallback>
                <p:oleObj name="CS ChemDraw Drawing" r:id="rId3" imgW="2663764" imgH="843844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438" y="1462088"/>
                        <a:ext cx="10785475" cy="342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1.1</a:t>
            </a:r>
          </a:p>
        </p:txBody>
      </p:sp>
    </p:spTree>
    <p:extLst>
      <p:ext uri="{BB962C8B-B14F-4D97-AF65-F5344CB8AC3E}">
        <p14:creationId xmlns:p14="http://schemas.microsoft.com/office/powerpoint/2010/main" val="24310011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3FDF2E0-F16F-45EE-AF9E-A89A60C4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79345"/>
              </p:ext>
            </p:extLst>
          </p:nvPr>
        </p:nvGraphicFramePr>
        <p:xfrm>
          <a:off x="2432050" y="2201863"/>
          <a:ext cx="59309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3" imgW="1279454" imgH="426508" progId="ChemDraw.Document.6.0">
                  <p:embed/>
                </p:oleObj>
              </mc:Choice>
              <mc:Fallback>
                <p:oleObj name="CS ChemDraw Drawing" r:id="rId3" imgW="1279454" imgH="426508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03FDF2E0-F16F-45EE-AF9E-A89A60C42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050" y="2201863"/>
                        <a:ext cx="59309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5784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00152"/>
              </p:ext>
            </p:extLst>
          </p:nvPr>
        </p:nvGraphicFramePr>
        <p:xfrm>
          <a:off x="2338388" y="2217738"/>
          <a:ext cx="7519987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CS ChemDraw Drawing" r:id="rId3" imgW="1857397" imgH="472017" progId="ChemDraw.Document.6.0">
                  <p:embed/>
                </p:oleObj>
              </mc:Choice>
              <mc:Fallback>
                <p:oleObj name="CS ChemDraw Drawing" r:id="rId3" imgW="1857397" imgH="47201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388" y="2217738"/>
                        <a:ext cx="7519987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4362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8388" y="2217738"/>
          <a:ext cx="7519987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CS ChemDraw Drawing" r:id="rId3" imgW="1857397" imgH="472017" progId="ChemDraw.Document.6.0">
                  <p:embed/>
                </p:oleObj>
              </mc:Choice>
              <mc:Fallback>
                <p:oleObj name="CS ChemDraw Drawing" r:id="rId3" imgW="1857397" imgH="47201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8388" y="2217738"/>
                        <a:ext cx="7519987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0.63</a:t>
            </a:r>
          </a:p>
        </p:txBody>
      </p:sp>
    </p:spTree>
    <p:extLst>
      <p:ext uri="{BB962C8B-B14F-4D97-AF65-F5344CB8AC3E}">
        <p14:creationId xmlns:p14="http://schemas.microsoft.com/office/powerpoint/2010/main" val="42118378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46598"/>
              </p:ext>
            </p:extLst>
          </p:nvPr>
        </p:nvGraphicFramePr>
        <p:xfrm>
          <a:off x="3055938" y="2252663"/>
          <a:ext cx="60864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CS ChemDraw Drawing" r:id="rId3" imgW="1503994" imgH="453672" progId="ChemDraw.Document.6.0">
                  <p:embed/>
                </p:oleObj>
              </mc:Choice>
              <mc:Fallback>
                <p:oleObj name="CS ChemDraw Drawing" r:id="rId3" imgW="1503994" imgH="453672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5938" y="2252663"/>
                        <a:ext cx="6086475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90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5938" y="2252663"/>
          <a:ext cx="60864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CS ChemDraw Drawing" r:id="rId3" imgW="1503994" imgH="453672" progId="ChemDraw.Document.6.0">
                  <p:embed/>
                </p:oleObj>
              </mc:Choice>
              <mc:Fallback>
                <p:oleObj name="CS ChemDraw Drawing" r:id="rId3" imgW="1503994" imgH="453672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5938" y="2252663"/>
                        <a:ext cx="6086475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15.1</a:t>
            </a:r>
          </a:p>
        </p:txBody>
      </p:sp>
    </p:spTree>
    <p:extLst>
      <p:ext uri="{BB962C8B-B14F-4D97-AF65-F5344CB8AC3E}">
        <p14:creationId xmlns:p14="http://schemas.microsoft.com/office/powerpoint/2010/main" val="23463885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02864"/>
              </p:ext>
            </p:extLst>
          </p:nvPr>
        </p:nvGraphicFramePr>
        <p:xfrm>
          <a:off x="2233613" y="1847850"/>
          <a:ext cx="7734300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CS ChemDraw Drawing" r:id="rId3" imgW="1909295" imgH="654756" progId="ChemDraw.Document.6.0">
                  <p:embed/>
                </p:oleObj>
              </mc:Choice>
              <mc:Fallback>
                <p:oleObj name="CS ChemDraw Drawing" r:id="rId3" imgW="1909295" imgH="654756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1847850"/>
                        <a:ext cx="7734300" cy="265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3500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3613" y="1847850"/>
          <a:ext cx="7734300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CS ChemDraw Drawing" r:id="rId3" imgW="1909295" imgH="654756" progId="ChemDraw.Document.6.0">
                  <p:embed/>
                </p:oleObj>
              </mc:Choice>
              <mc:Fallback>
                <p:oleObj name="CS ChemDraw Drawing" r:id="rId3" imgW="1909295" imgH="654756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3613" y="1847850"/>
                        <a:ext cx="7734300" cy="265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12.3</a:t>
            </a:r>
          </a:p>
        </p:txBody>
      </p:sp>
    </p:spTree>
    <p:extLst>
      <p:ext uri="{BB962C8B-B14F-4D97-AF65-F5344CB8AC3E}">
        <p14:creationId xmlns:p14="http://schemas.microsoft.com/office/powerpoint/2010/main" val="41021747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43485"/>
              </p:ext>
            </p:extLst>
          </p:nvPr>
        </p:nvGraphicFramePr>
        <p:xfrm>
          <a:off x="2667000" y="1946275"/>
          <a:ext cx="686911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CS ChemDraw Drawing" r:id="rId3" imgW="1695700" imgH="602897" progId="ChemDraw.Document.6.0">
                  <p:embed/>
                </p:oleObj>
              </mc:Choice>
              <mc:Fallback>
                <p:oleObj name="CS ChemDraw Drawing" r:id="rId3" imgW="1695700" imgH="60289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946275"/>
                        <a:ext cx="6869113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36</a:t>
            </a:r>
          </a:p>
        </p:txBody>
      </p:sp>
    </p:spTree>
    <p:extLst>
      <p:ext uri="{BB962C8B-B14F-4D97-AF65-F5344CB8AC3E}">
        <p14:creationId xmlns:p14="http://schemas.microsoft.com/office/powerpoint/2010/main" val="77050438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946275"/>
          <a:ext cx="686911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CS ChemDraw Drawing" r:id="rId3" imgW="1695700" imgH="602897" progId="ChemDraw.Document.6.0">
                  <p:embed/>
                </p:oleObj>
              </mc:Choice>
              <mc:Fallback>
                <p:oleObj name="CS ChemDraw Drawing" r:id="rId3" imgW="1695700" imgH="602897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946275"/>
                        <a:ext cx="6869113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36</a:t>
            </a:r>
          </a:p>
        </p:txBody>
      </p:sp>
    </p:spTree>
    <p:extLst>
      <p:ext uri="{BB962C8B-B14F-4D97-AF65-F5344CB8AC3E}">
        <p14:creationId xmlns:p14="http://schemas.microsoft.com/office/powerpoint/2010/main" val="17385928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88935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" y="1730375"/>
          <a:ext cx="10145713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CS ChemDraw Drawing" r:id="rId3" imgW="2189617" imgH="664281" progId="ChemDraw.Document.6.0">
                  <p:embed/>
                </p:oleObj>
              </mc:Choice>
              <mc:Fallback>
                <p:oleObj name="CS ChemDraw Drawing" r:id="rId3" imgW="2189617" imgH="6642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0" y="1730375"/>
                        <a:ext cx="10145713" cy="308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4.2</a:t>
            </a:r>
          </a:p>
        </p:txBody>
      </p:sp>
    </p:spTree>
    <p:extLst>
      <p:ext uri="{BB962C8B-B14F-4D97-AF65-F5344CB8AC3E}">
        <p14:creationId xmlns:p14="http://schemas.microsoft.com/office/powerpoint/2010/main" val="3001370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03FDF2E0-F16F-45EE-AF9E-A89A60C4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7518"/>
              </p:ext>
            </p:extLst>
          </p:nvPr>
        </p:nvGraphicFramePr>
        <p:xfrm>
          <a:off x="2435225" y="2201863"/>
          <a:ext cx="5924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CS ChemDraw Drawing" r:id="rId3" imgW="1278042" imgH="426508" progId="ChemDraw.Document.6.0">
                  <p:embed/>
                </p:oleObj>
              </mc:Choice>
              <mc:Fallback>
                <p:oleObj name="CS ChemDraw Drawing" r:id="rId3" imgW="1278042" imgH="426508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03FDF2E0-F16F-45EE-AF9E-A89A60C42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2201863"/>
                        <a:ext cx="5924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606C660-599A-4E1B-99B0-4DBE0DCE586E}"/>
              </a:ext>
            </a:extLst>
          </p:cNvPr>
          <p:cNvSpPr/>
          <p:nvPr/>
        </p:nvSpPr>
        <p:spPr>
          <a:xfrm>
            <a:off x="3707959" y="4583274"/>
            <a:ext cx="4260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4.76</a:t>
            </a:r>
          </a:p>
        </p:txBody>
      </p:sp>
    </p:spTree>
    <p:extLst>
      <p:ext uri="{BB962C8B-B14F-4D97-AF65-F5344CB8AC3E}">
        <p14:creationId xmlns:p14="http://schemas.microsoft.com/office/powerpoint/2010/main" val="294287992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BC905819-B225-4CB6-BD59-1388D4A3E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260600"/>
          <a:ext cx="80787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CS ChemDraw Drawing" r:id="rId3" imgW="1743009" imgH="435681" progId="ChemDraw.Document.6.0">
                  <p:embed/>
                </p:oleObj>
              </mc:Choice>
              <mc:Fallback>
                <p:oleObj name="CS ChemDraw Drawing" r:id="rId3" imgW="1743009" imgH="435681" progId="ChemDraw.Document.6.0">
                  <p:embed/>
                  <p:pic>
                    <p:nvPicPr>
                      <p:cNvPr id="5" name="Objet 4">
                        <a:extLst>
                          <a:ext uri="{FF2B5EF4-FFF2-40B4-BE49-F238E27FC236}">
                            <a16:creationId xmlns:a16="http://schemas.microsoft.com/office/drawing/2014/main" id="{BC905819-B225-4CB6-BD59-1388D4A3E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4225" y="2260600"/>
                        <a:ext cx="8078788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CB0E2D7-D425-4DBA-9361-E3FF196AC785}"/>
              </a:ext>
            </a:extLst>
          </p:cNvPr>
          <p:cNvSpPr/>
          <p:nvPr/>
        </p:nvSpPr>
        <p:spPr>
          <a:xfrm>
            <a:off x="3965806" y="5356161"/>
            <a:ext cx="56861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10.33</a:t>
            </a:r>
          </a:p>
        </p:txBody>
      </p:sp>
    </p:spTree>
    <p:extLst>
      <p:ext uri="{BB962C8B-B14F-4D97-AF65-F5344CB8AC3E}">
        <p14:creationId xmlns:p14="http://schemas.microsoft.com/office/powerpoint/2010/main" val="31602952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E3206E0F-5B5F-4261-9F76-06E00513F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9839" y="2057287"/>
          <a:ext cx="3372321" cy="274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CS ChemDraw Drawing" r:id="rId3" imgW="587829" imgH="478014" progId="ChemDraw.Document.6.0">
                  <p:embed/>
                </p:oleObj>
              </mc:Choice>
              <mc:Fallback>
                <p:oleObj name="CS ChemDraw Drawing" r:id="rId3" imgW="587829" imgH="478014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E3206E0F-5B5F-4261-9F76-06E00513F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9839" y="2057287"/>
                        <a:ext cx="3372321" cy="2743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399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8430" y="1818821"/>
          <a:ext cx="935513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CS ChemDraw Drawing" r:id="rId3" imgW="2017329" imgH="626181" progId="ChemDraw.Document.6.0">
                  <p:embed/>
                </p:oleObj>
              </mc:Choice>
              <mc:Fallback>
                <p:oleObj name="CS ChemDraw Drawing" r:id="rId3" imgW="2017329" imgH="626181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8430" y="1818821"/>
                        <a:ext cx="935513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018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2032"/>
              </p:ext>
            </p:extLst>
          </p:nvPr>
        </p:nvGraphicFramePr>
        <p:xfrm>
          <a:off x="1418430" y="1818821"/>
          <a:ext cx="935513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3" imgW="2017329" imgH="626181" progId="ChemDraw.Document.6.0">
                  <p:embed/>
                </p:oleObj>
              </mc:Choice>
              <mc:Fallback>
                <p:oleObj name="CS ChemDraw Drawing" r:id="rId3" imgW="2017329" imgH="626181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03FDF2E0-F16F-45EE-AF9E-A89A60C42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8430" y="1818821"/>
                        <a:ext cx="935513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7048187-4F91-450B-ABB9-0039ED251A86}"/>
              </a:ext>
            </a:extLst>
          </p:cNvPr>
          <p:cNvSpPr/>
          <p:nvPr/>
        </p:nvSpPr>
        <p:spPr>
          <a:xfrm>
            <a:off x="3965807" y="5356161"/>
            <a:ext cx="4260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dirty="0" err="1">
                <a:latin typeface="Arial" panose="020B0604020202020204" pitchFamily="34" charset="0"/>
                <a:cs typeface="Arial" panose="020B0604020202020204" pitchFamily="34" charset="0"/>
              </a:rPr>
              <a:t>pKa</a:t>
            </a:r>
            <a:r>
              <a:rPr lang="fr-FR" sz="6400" dirty="0">
                <a:latin typeface="Arial" panose="020B0604020202020204" pitchFamily="34" charset="0"/>
                <a:cs typeface="Arial" panose="020B0604020202020204" pitchFamily="34" charset="0"/>
              </a:rPr>
              <a:t> = 0.26</a:t>
            </a:r>
          </a:p>
        </p:txBody>
      </p:sp>
    </p:spTree>
    <p:extLst>
      <p:ext uri="{BB962C8B-B14F-4D97-AF65-F5344CB8AC3E}">
        <p14:creationId xmlns:p14="http://schemas.microsoft.com/office/powerpoint/2010/main" val="18179966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66B414E-6F59-49E3-A42C-213145606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650" y="1816100"/>
          <a:ext cx="9663113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CS ChemDraw Drawing" r:id="rId3" imgW="2084408" imgH="627592" progId="ChemDraw.Document.6.0">
                  <p:embed/>
                </p:oleObj>
              </mc:Choice>
              <mc:Fallback>
                <p:oleObj name="CS ChemDraw Drawing" r:id="rId3" imgW="2084408" imgH="627592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66B414E-6F59-49E3-A42C-213145606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1816100"/>
                        <a:ext cx="9663113" cy="290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84147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94</Words>
  <Application>Microsoft Office PowerPoint</Application>
  <PresentationFormat>Grand écran</PresentationFormat>
  <Paragraphs>30</Paragraphs>
  <Slides>6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1</vt:i4>
      </vt:variant>
    </vt:vector>
  </HeadingPairs>
  <TitlesOfParts>
    <vt:vector size="66" baseType="lpstr">
      <vt:lpstr>Arial</vt:lpstr>
      <vt:lpstr>Calibri</vt:lpstr>
      <vt:lpstr>Calibri Light</vt:lpstr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aurent Ferrié</dc:creator>
  <cp:lastModifiedBy>Laurent Ferrié</cp:lastModifiedBy>
  <cp:revision>19</cp:revision>
  <dcterms:created xsi:type="dcterms:W3CDTF">2022-02-15T09:18:18Z</dcterms:created>
  <dcterms:modified xsi:type="dcterms:W3CDTF">2022-02-15T13:30:31Z</dcterms:modified>
</cp:coreProperties>
</file>